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7148C" w:rsidRDefault="00A7148C">
      <w:r>
        <w:t>1.3 IT strategi</w:t>
      </w:r>
    </w:p>
    <w:p w:rsidR="001F40F4" w:rsidRDefault="00F300BA">
      <w:r>
        <w:t>Virksomheden</w:t>
      </w:r>
      <w:r w:rsidR="00115161">
        <w:t xml:space="preserve">s </w:t>
      </w:r>
      <w:proofErr w:type="spellStart"/>
      <w:r w:rsidR="00115161">
        <w:t>IT-strategi</w:t>
      </w:r>
      <w:proofErr w:type="spellEnd"/>
      <w:r w:rsidR="00115161">
        <w:t xml:space="preserve"> går ud på at </w:t>
      </w:r>
      <w:r>
        <w:t xml:space="preserve">skifte </w:t>
      </w:r>
      <w:r w:rsidR="00115161">
        <w:t xml:space="preserve">et </w:t>
      </w:r>
      <w:proofErr w:type="spellStart"/>
      <w:r>
        <w:t>UNIX-baseret</w:t>
      </w:r>
      <w:proofErr w:type="spellEnd"/>
      <w:r>
        <w:t xml:space="preserve"> system</w:t>
      </w:r>
      <w:r w:rsidR="00115161">
        <w:t xml:space="preserve"> ud med et nyt, da </w:t>
      </w:r>
      <w:r w:rsidR="009F3355">
        <w:t xml:space="preserve">alle lige fra ledelse til medarbejder er trætte af det nuværende system. Dette system </w:t>
      </w:r>
      <w:r w:rsidR="00115161">
        <w:t xml:space="preserve">har </w:t>
      </w:r>
      <w:r w:rsidR="009F3355">
        <w:t xml:space="preserve">nemlig </w:t>
      </w:r>
      <w:r w:rsidR="00115161">
        <w:t xml:space="preserve">visse mangler med hensyn til informationer til styring af en virksomhed. Det de ønsker er et mere </w:t>
      </w:r>
      <w:r>
        <w:t xml:space="preserve">brugervenligt </w:t>
      </w:r>
      <w:r w:rsidR="00115161">
        <w:t>system,</w:t>
      </w:r>
      <w:r>
        <w:t xml:space="preserve"> med udvidet funktionalitet, såsom</w:t>
      </w:r>
      <w:r w:rsidR="001A3D9B">
        <w:t xml:space="preserve"> kundehåndtering, </w:t>
      </w:r>
      <w:r>
        <w:t>lagerstyring,</w:t>
      </w:r>
      <w:r w:rsidR="00E21B10">
        <w:t xml:space="preserve"> ordrestyring,</w:t>
      </w:r>
      <w:r>
        <w:t xml:space="preserve"> udlejningssystem, e-handel og</w:t>
      </w:r>
      <w:r w:rsidR="00115161">
        <w:t xml:space="preserve"> med mulighed for at lave</w:t>
      </w:r>
      <w:r>
        <w:t xml:space="preserve"> salgsstatistikker. </w:t>
      </w:r>
    </w:p>
    <w:p w:rsidR="001F40F4" w:rsidRDefault="001F40F4">
      <w:r>
        <w:t>Kundehåndteringssystem</w:t>
      </w:r>
      <w:r w:rsidR="00C304F3">
        <w:t>et</w:t>
      </w:r>
      <w:r>
        <w:t xml:space="preserve"> skal gøre det muligt at </w:t>
      </w:r>
      <w:r w:rsidR="00C304F3">
        <w:t>håndtere kunder</w:t>
      </w:r>
      <w:r>
        <w:t>.</w:t>
      </w:r>
    </w:p>
    <w:p w:rsidR="009E1466" w:rsidRDefault="00362200" w:rsidP="009E1466">
      <w:r>
        <w:t xml:space="preserve">Ved lagerstyring </w:t>
      </w:r>
      <w:r w:rsidR="00E21B10">
        <w:t xml:space="preserve">skal det være muligt </w:t>
      </w:r>
      <w:r>
        <w:t xml:space="preserve">at </w:t>
      </w:r>
      <w:proofErr w:type="spellStart"/>
      <w:r>
        <w:t>indrapportere</w:t>
      </w:r>
      <w:proofErr w:type="spellEnd"/>
      <w:r>
        <w:t xml:space="preserve"> nye varer og leverandørdata, samt fjerne disse igen</w:t>
      </w:r>
      <w:r w:rsidR="001F40F4">
        <w:t>. Fx når en kunde købe en vare, skal denne fjernes fra lagerbeholdningen</w:t>
      </w:r>
      <w:r>
        <w:t xml:space="preserve">. Vedrørende lageroplysninger, skal </w:t>
      </w:r>
      <w:r w:rsidR="009F3355">
        <w:t xml:space="preserve">der </w:t>
      </w:r>
      <w:r>
        <w:t xml:space="preserve">være kontrol med hvor meget der er på lager af de forskellige varer. Mere specifik, vil det sige at der skal være et minimum- og et maksimumlager samt genbestillingsmængder når lageret kommer under minimumsbeholdningen. Derudover skal der samtidig kontrolleres på lagerbeholdning, at der ikke bliver bestilt for store mængder, således at det overstiger maksimumsbeholdningen for den pågældende vare. På den måde undgås at der er for lidt eller for meget af en vare. </w:t>
      </w:r>
    </w:p>
    <w:p w:rsidR="00E21B10" w:rsidRDefault="00E21B10" w:rsidP="009E1466">
      <w:r>
        <w:t xml:space="preserve">Ordrestyringen skal give mulighed for at holde styr på ordrer. Dette indebærer at der er mulighed for at følge en vare, fra den bliver bestilt til den faktureres. Derudover skal der være mulighed for at lave tilbud, ordre, ordrebekræftelse, </w:t>
      </w:r>
      <w:proofErr w:type="spellStart"/>
      <w:r>
        <w:t>ekspeditionseddel</w:t>
      </w:r>
      <w:proofErr w:type="spellEnd"/>
      <w:r>
        <w:t>, følgeseddel og faktura.</w:t>
      </w:r>
    </w:p>
    <w:p w:rsidR="009E1466" w:rsidRDefault="00171BBB" w:rsidP="009E1466">
      <w:r>
        <w:t>Udlejningssystemet har tidligere kørt manuelt, men i det nye system, skal det være muligt at styre udlejning og hjemkaldelse af udlejningsmaskiner.</w:t>
      </w:r>
      <w:r w:rsidR="00FC79E4">
        <w:t xml:space="preserve"> </w:t>
      </w:r>
    </w:p>
    <w:p w:rsidR="00FC79E4" w:rsidRDefault="00FC79E4" w:rsidP="009E1466">
      <w:r>
        <w:t>Med hensyn til e-handel, har virksomheden en hjemmeside, da de er med i</w:t>
      </w:r>
      <w:r w:rsidR="00C304F3">
        <w:t xml:space="preserve"> kæden </w:t>
      </w:r>
      <w:proofErr w:type="spellStart"/>
      <w:r w:rsidR="00C304F3">
        <w:t>XL-Byg</w:t>
      </w:r>
      <w:proofErr w:type="spellEnd"/>
      <w:r w:rsidR="00C304F3">
        <w:t>, hvorfra nethandel</w:t>
      </w:r>
      <w:r w:rsidR="00AD4C8E">
        <w:t xml:space="preserve"> kan foretages. Den</w:t>
      </w:r>
      <w:r>
        <w:t xml:space="preserve"> er dog ikke fuldstændigt integreret hvad angår lagerstyring og bogholderi</w:t>
      </w:r>
      <w:r w:rsidR="00AD4C8E">
        <w:t>. D</w:t>
      </w:r>
      <w:r w:rsidR="00EC1A3D">
        <w:t>isse applikationer ønskes implementeret.</w:t>
      </w:r>
      <w:r w:rsidR="00AD4C8E">
        <w:t xml:space="preserve"> Derudover ønskes der også mulighed for at handle med grossister og håndværkere via internettet.</w:t>
      </w:r>
    </w:p>
    <w:p w:rsidR="00AD4C8E" w:rsidRDefault="00002D17" w:rsidP="009E1466">
      <w:r>
        <w:t>I s</w:t>
      </w:r>
      <w:r w:rsidR="009E1466">
        <w:t>algssystemet</w:t>
      </w:r>
      <w:r>
        <w:t xml:space="preserve"> ønskes der</w:t>
      </w:r>
      <w:r w:rsidR="009E1466">
        <w:t xml:space="preserve">, udover de basale funktioner, en yderligere funktionalitet, således at det er muligt </w:t>
      </w:r>
      <w:r w:rsidR="009F3355">
        <w:t xml:space="preserve">for ledelsen </w:t>
      </w:r>
      <w:r w:rsidR="009E1466">
        <w:t>at lave salgsstatistikker</w:t>
      </w:r>
      <w:r w:rsidR="009F3355">
        <w:t xml:space="preserve"> </w:t>
      </w:r>
      <w:r w:rsidR="00AD4C8E">
        <w:t>på kunder, varer og leverandører samt på hver medarbejder</w:t>
      </w:r>
      <w:r w:rsidR="009E1466">
        <w:t>.</w:t>
      </w:r>
      <w:r w:rsidR="009F3355">
        <w:t xml:space="preserve"> </w:t>
      </w:r>
      <w:r w:rsidR="009E1466">
        <w:t xml:space="preserve"> </w:t>
      </w:r>
      <w:r w:rsidR="009F3355">
        <w:t>Der skal være mulighed for en rabatordning</w:t>
      </w:r>
      <w:r w:rsidR="005D16D7">
        <w:t xml:space="preserve"> ved forskellige former for indkøb, dog under visse betingelser.</w:t>
      </w:r>
    </w:p>
    <w:p w:rsidR="00A7148C" w:rsidRDefault="004414DB">
      <w:r>
        <w:t>Med hensyn til r</w:t>
      </w:r>
      <w:r w:rsidR="005D16D7">
        <w:t>egistrering af nye varer, salg og udlejning</w:t>
      </w:r>
      <w:r>
        <w:t>,</w:t>
      </w:r>
      <w:r w:rsidR="005D16D7">
        <w:t xml:space="preserve"> skal</w:t>
      </w:r>
      <w:r>
        <w:t xml:space="preserve"> det</w:t>
      </w:r>
      <w:r w:rsidR="005D16D7">
        <w:t xml:space="preserve"> foregå vha. stregkoder.</w:t>
      </w:r>
    </w:p>
    <w:p w:rsidR="005D16D7" w:rsidRDefault="005D16D7">
      <w:r>
        <w:t>Systemet vil blive implementeret trinvis, således at ikke alle funktioner i virksomheden kommer til ophøre, men</w:t>
      </w:r>
      <w:r w:rsidR="004414DB">
        <w:t>s</w:t>
      </w:r>
      <w:r>
        <w:t xml:space="preserve"> denne proces er i gang. På den måde mister virksomheden ikke omsætning under omstillingen.</w:t>
      </w:r>
    </w:p>
    <w:p w:rsidR="005D16D7" w:rsidRDefault="005D16D7">
      <w:r>
        <w:t>Det nye system vil dog i sidste</w:t>
      </w:r>
      <w:r w:rsidR="004414DB">
        <w:t xml:space="preserve"> ende</w:t>
      </w:r>
      <w:r>
        <w:t xml:space="preserve"> komme til at berøre alle medarbejdere og ledelsen</w:t>
      </w:r>
      <w:r w:rsidR="004414DB">
        <w:t>s daglige drift</w:t>
      </w:r>
      <w:r>
        <w:t xml:space="preserve"> pga. af de store ændringer i </w:t>
      </w:r>
      <w:proofErr w:type="spellStart"/>
      <w:r>
        <w:t>IT-systemet</w:t>
      </w:r>
      <w:proofErr w:type="spellEnd"/>
      <w:r>
        <w:t xml:space="preserve">. </w:t>
      </w:r>
    </w:p>
    <w:p w:rsidR="005D16D7" w:rsidRDefault="005D16D7" w:rsidP="005D16D7">
      <w:pPr>
        <w:pStyle w:val="MTDisplayEquation"/>
      </w:pPr>
      <w:r>
        <w:tab/>
      </w:r>
      <w:r w:rsidRPr="005D16D7">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3.75pt" o:ole="">
            <v:imagedata r:id="rId5" o:title=""/>
          </v:shape>
          <o:OLEObject Type="Embed" ProgID="Equation.DSMT4" ShapeID="_x0000_i1025" DrawAspect="Content" ObjectID="_1334728603" r:id="rId6"/>
        </w:object>
      </w:r>
    </w:p>
    <w:p w:rsidR="005D16D7" w:rsidRDefault="004414DB">
      <w:r>
        <w:t>1.5 Applikationer og information</w:t>
      </w:r>
    </w:p>
    <w:p w:rsidR="004414DB" w:rsidRDefault="004414DB">
      <w:r>
        <w:t>På kort sigt:</w:t>
      </w:r>
    </w:p>
    <w:p w:rsidR="004414DB" w:rsidRDefault="004414DB">
      <w:proofErr w:type="spellStart"/>
      <w:r>
        <w:lastRenderedPageBreak/>
        <w:t>IT-systemet</w:t>
      </w:r>
      <w:proofErr w:type="spellEnd"/>
      <w:r>
        <w:t xml:space="preserve"> skal </w:t>
      </w:r>
      <w:proofErr w:type="spellStart"/>
      <w:r>
        <w:t>implemteres</w:t>
      </w:r>
      <w:proofErr w:type="spellEnd"/>
      <w:r>
        <w:t>, således at det bliver lettere at håndtere salg, ordre, vare og kunder.</w:t>
      </w:r>
    </w:p>
    <w:p w:rsidR="004414DB" w:rsidRDefault="004414DB">
      <w:r>
        <w:t>På længere sigt:</w:t>
      </w:r>
    </w:p>
    <w:p w:rsidR="004414DB" w:rsidRDefault="004414DB">
      <w:r>
        <w:t>Mulighed for bedre integration med e-handel, således at der kan handles med grossister og håndværkere.</w:t>
      </w:r>
    </w:p>
    <w:p w:rsidR="007B2D27" w:rsidRDefault="006D21DC">
      <w:r>
        <w:t>1.6 Teknologi</w:t>
      </w:r>
    </w:p>
    <w:p w:rsidR="004414DB" w:rsidRDefault="004414DB">
      <w:r>
        <w:t>Der bliver stillet pc’er til rådigheder, som via et netværk har adgang til en server, hvor al information lagres. Derfor vil kravene være almindelige pc’er, samt en server. Derudover skal der opsættes et netværk, således at disse kan kommunikere med hinanden.</w:t>
      </w:r>
    </w:p>
    <w:p w:rsidR="004414DB" w:rsidRDefault="004414DB"/>
    <w:p w:rsidR="006D21DC" w:rsidRDefault="00B922E0">
      <w:proofErr w:type="gramStart"/>
      <w:r>
        <w:t>//</w:t>
      </w:r>
      <w:proofErr w:type="gramEnd"/>
      <w:r w:rsidR="006D21DC">
        <w:t xml:space="preserve">Systemet kræver en almindelig PC, samt en stregkodescanner, da det skal være muligt at scanne varer og </w:t>
      </w:r>
      <w:r>
        <w:t>//</w:t>
      </w:r>
      <w:r w:rsidR="006D21DC">
        <w:t>lign. Der stilles ikke store krav til hardwaren, da systemet blot skal holde styr på ting.</w:t>
      </w:r>
    </w:p>
    <w:p w:rsidR="003806F9" w:rsidRDefault="006D21DC">
      <w:r>
        <w:t xml:space="preserve">1.7 Organiseringen af </w:t>
      </w:r>
      <w:proofErr w:type="spellStart"/>
      <w:r>
        <w:t>IT-funktionerne</w:t>
      </w:r>
      <w:proofErr w:type="spellEnd"/>
    </w:p>
    <w:sectPr w:rsidR="003806F9" w:rsidSect="007B2D27">
      <w:pgSz w:w="11906" w:h="16838"/>
      <w:pgMar w:top="1701" w:right="1134" w:bottom="1701" w:left="1134"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31316E4"/>
    <w:multiLevelType w:val="hybridMultilevel"/>
    <w:tmpl w:val="B1583004"/>
    <w:lvl w:ilvl="0" w:tplc="5058A0C8">
      <w:start w:val="1"/>
      <w:numFmt w:val="bullet"/>
      <w:lvlText w:val=""/>
      <w:lvlJc w:val="left"/>
      <w:pPr>
        <w:ind w:left="720" w:hanging="360"/>
      </w:pPr>
      <w:rPr>
        <w:rFonts w:ascii="Symbol" w:eastAsiaTheme="minorHAnsi" w:hAnsi="Symbol" w:cstheme="minorBidi"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1304"/>
  <w:hyphenationZone w:val="425"/>
  <w:characterSpacingControl w:val="doNotCompress"/>
  <w:compat/>
  <w:rsids>
    <w:rsidRoot w:val="006D21DC"/>
    <w:rsid w:val="00002D17"/>
    <w:rsid w:val="00115161"/>
    <w:rsid w:val="00171BBB"/>
    <w:rsid w:val="001A3D9B"/>
    <w:rsid w:val="001F40F4"/>
    <w:rsid w:val="00362200"/>
    <w:rsid w:val="003806F9"/>
    <w:rsid w:val="004414DB"/>
    <w:rsid w:val="00454E49"/>
    <w:rsid w:val="00503AEA"/>
    <w:rsid w:val="005D16D7"/>
    <w:rsid w:val="00647B29"/>
    <w:rsid w:val="006D21DC"/>
    <w:rsid w:val="006D4F43"/>
    <w:rsid w:val="007B2D27"/>
    <w:rsid w:val="009E1466"/>
    <w:rsid w:val="009F3355"/>
    <w:rsid w:val="00A7148C"/>
    <w:rsid w:val="00AD4C8E"/>
    <w:rsid w:val="00B57D86"/>
    <w:rsid w:val="00B922E0"/>
    <w:rsid w:val="00C304F3"/>
    <w:rsid w:val="00C87F01"/>
    <w:rsid w:val="00E21B10"/>
    <w:rsid w:val="00EC1A3D"/>
    <w:rsid w:val="00F300BA"/>
    <w:rsid w:val="00FC79E4"/>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B2D27"/>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Listeafsnit">
    <w:name w:val="List Paragraph"/>
    <w:basedOn w:val="Normal"/>
    <w:uiPriority w:val="34"/>
    <w:qFormat/>
    <w:rsid w:val="009E1466"/>
    <w:pPr>
      <w:ind w:left="720"/>
      <w:contextualSpacing/>
    </w:pPr>
  </w:style>
  <w:style w:type="paragraph" w:customStyle="1" w:styleId="MTDisplayEquation">
    <w:name w:val="MTDisplayEquation"/>
    <w:basedOn w:val="Normal"/>
    <w:next w:val="Normal"/>
    <w:link w:val="MTDisplayEquationTegn"/>
    <w:rsid w:val="005D16D7"/>
    <w:pPr>
      <w:tabs>
        <w:tab w:val="center" w:pos="4820"/>
        <w:tab w:val="right" w:pos="9640"/>
      </w:tabs>
    </w:pPr>
  </w:style>
  <w:style w:type="character" w:customStyle="1" w:styleId="MTDisplayEquationTegn">
    <w:name w:val="MTDisplayEquation Tegn"/>
    <w:basedOn w:val="Standardskrifttypeiafsnit"/>
    <w:link w:val="MTDisplayEquation"/>
    <w:rsid w:val="005D16D7"/>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Kontortema">
  <a:themeElements>
    <a:clrScheme name="Kont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ont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2</Pages>
  <Words>501</Words>
  <Characters>3061</Characters>
  <Application>Microsoft Office Word</Application>
  <DocSecurity>0</DocSecurity>
  <Lines>25</Lines>
  <Paragraphs>7</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35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rik</dc:creator>
  <cp:lastModifiedBy>Erik</cp:lastModifiedBy>
  <cp:revision>2</cp:revision>
  <dcterms:created xsi:type="dcterms:W3CDTF">2010-05-07T07:10:00Z</dcterms:created>
  <dcterms:modified xsi:type="dcterms:W3CDTF">2010-05-07T0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